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1FEF" w:rsidRDefault="004F1FEF" w:rsidP="004F1FEF">
      <w:pPr>
        <w:pStyle w:val="Header"/>
      </w:pPr>
      <w:r>
        <w:t>Geometry (E)</w:t>
      </w:r>
      <w:r>
        <w:t xml:space="preserve">                                                                                          Name: ________________________________________</w:t>
      </w:r>
    </w:p>
    <w:p w:rsidR="004F1FEF" w:rsidRDefault="004F1FEF" w:rsidP="00E52B51">
      <w:pPr>
        <w:pStyle w:val="Header"/>
        <w:tabs>
          <w:tab w:val="clear" w:pos="9360"/>
          <w:tab w:val="right" w:pos="10620"/>
        </w:tabs>
      </w:pPr>
      <w:r>
        <w:t xml:space="preserve">2.3 – </w:t>
      </w:r>
      <w:r w:rsidR="00E52B51">
        <w:t>Translations and Reflections Practice</w:t>
      </w:r>
      <w:r w:rsidR="00E52B51">
        <w:tab/>
      </w:r>
      <w:r w:rsidR="00E52B51">
        <w:tab/>
      </w:r>
      <w:r>
        <w:t>Period: ____</w:t>
      </w:r>
    </w:p>
    <w:p w:rsidR="00E52B51" w:rsidRDefault="00E52B51" w:rsidP="00E52B51">
      <w:pPr>
        <w:spacing w:before="240"/>
        <w:rPr>
          <w:sz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46"/>
        <w:gridCol w:w="5044"/>
      </w:tblGrid>
      <w:tr w:rsidR="00C7684B" w:rsidTr="00E52B51">
        <w:tc>
          <w:tcPr>
            <w:tcW w:w="5746" w:type="dxa"/>
          </w:tcPr>
          <w:p w:rsidR="00C7684B" w:rsidRDefault="002320AD">
            <w:pPr>
              <w:rPr>
                <w:sz w:val="20"/>
              </w:rPr>
            </w:pPr>
            <w:r>
              <w:rPr>
                <w:noProof/>
              </w:rPr>
              <w:drawing>
                <wp:inline distT="0" distB="0" distL="0" distR="0" wp14:anchorId="28FF31C5" wp14:editId="69D4E712">
                  <wp:extent cx="3443347" cy="2286000"/>
                  <wp:effectExtent l="0" t="0" r="508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3347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4" w:type="dxa"/>
          </w:tcPr>
          <w:p w:rsidR="00C7684B" w:rsidRDefault="00D6665E">
            <w:pPr>
              <w:rPr>
                <w:sz w:val="20"/>
              </w:rPr>
            </w:pPr>
            <w:r>
              <w:rPr>
                <w:sz w:val="20"/>
              </w:rPr>
              <w:t xml:space="preserve">1.)  </w:t>
            </w:r>
            <w:r w:rsidR="00C7684B" w:rsidRPr="00C7684B">
              <w:rPr>
                <w:position w:val="-10"/>
                <w:sz w:val="20"/>
              </w:rPr>
              <w:object w:dxaOrig="157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55" type="#_x0000_t75" style="width:78.75pt;height:15.75pt" o:ole="">
                  <v:imagedata r:id="rId6" o:title=""/>
                </v:shape>
                <o:OLEObject Type="Embed" ProgID="Equation.DSMT4" ShapeID="_x0000_i1255" DrawAspect="Content" ObjectID="_1634620125" r:id="rId7"/>
              </w:object>
            </w:r>
          </w:p>
          <w:p w:rsidR="00C7684B" w:rsidRPr="00F310E9" w:rsidRDefault="00C7684B">
            <w:pPr>
              <w:rPr>
                <w:sz w:val="20"/>
              </w:rPr>
            </w:pPr>
          </w:p>
          <w:p w:rsidR="00C7684B" w:rsidRPr="00F310E9" w:rsidRDefault="00C7684B" w:rsidP="00C7684B">
            <w:pPr>
              <w:rPr>
                <w:sz w:val="20"/>
              </w:rPr>
            </w:pPr>
            <w:r w:rsidRPr="00F310E9">
              <w:rPr>
                <w:sz w:val="20"/>
              </w:rPr>
              <w:t>A’(        ,         )    B’(        ,         )   C’(        ,         )</w:t>
            </w:r>
          </w:p>
          <w:p w:rsidR="00C7684B" w:rsidRPr="00F310E9" w:rsidRDefault="00C7684B" w:rsidP="00C7684B">
            <w:pPr>
              <w:rPr>
                <w:sz w:val="20"/>
              </w:rPr>
            </w:pPr>
          </w:p>
          <w:p w:rsidR="00C7684B" w:rsidRPr="00F310E9" w:rsidRDefault="00C7684B" w:rsidP="00C7684B">
            <w:pPr>
              <w:rPr>
                <w:sz w:val="20"/>
              </w:rPr>
            </w:pPr>
            <w:r w:rsidRPr="00F310E9">
              <w:rPr>
                <w:sz w:val="20"/>
              </w:rPr>
              <w:t>This is a __________</w:t>
            </w:r>
            <w:r w:rsidR="004F1FEF">
              <w:rPr>
                <w:sz w:val="20"/>
              </w:rPr>
              <w:t>___________</w:t>
            </w:r>
            <w:r w:rsidRPr="00F310E9">
              <w:rPr>
                <w:sz w:val="20"/>
              </w:rPr>
              <w:t>________________</w:t>
            </w:r>
            <w:proofErr w:type="gramStart"/>
            <w:r w:rsidRPr="00F310E9">
              <w:rPr>
                <w:sz w:val="20"/>
              </w:rPr>
              <w:t>_</w:t>
            </w:r>
            <w:r w:rsidR="004F1FEF">
              <w:rPr>
                <w:sz w:val="20"/>
              </w:rPr>
              <w:t xml:space="preserve"> .</w:t>
            </w:r>
            <w:proofErr w:type="gramEnd"/>
          </w:p>
          <w:p w:rsidR="004F1FEF" w:rsidRDefault="004F1FEF" w:rsidP="00C7684B">
            <w:pPr>
              <w:rPr>
                <w:sz w:val="20"/>
              </w:rPr>
            </w:pPr>
          </w:p>
          <w:p w:rsidR="002D6FA2" w:rsidRPr="00F310E9" w:rsidRDefault="002D6FA2" w:rsidP="00C7684B">
            <w:pPr>
              <w:rPr>
                <w:sz w:val="20"/>
              </w:rPr>
            </w:pPr>
            <w:r w:rsidRPr="00F310E9">
              <w:rPr>
                <w:sz w:val="20"/>
              </w:rPr>
              <w:t>Mark as many as apply</w:t>
            </w:r>
          </w:p>
          <w:p w:rsidR="00C7684B" w:rsidRPr="00F310E9" w:rsidRDefault="00C7684B" w:rsidP="00C7684B">
            <w:pPr>
              <w:pStyle w:val="ListParagraph"/>
              <w:numPr>
                <w:ilvl w:val="0"/>
                <w:numId w:val="1"/>
              </w:numPr>
              <w:rPr>
                <w:sz w:val="20"/>
              </w:rPr>
            </w:pPr>
            <w:r w:rsidRPr="00F310E9">
              <w:rPr>
                <w:sz w:val="20"/>
              </w:rPr>
              <w:t>Translation</w:t>
            </w:r>
          </w:p>
          <w:p w:rsidR="00C7684B" w:rsidRPr="00F310E9" w:rsidRDefault="00C7684B" w:rsidP="00C7684B">
            <w:pPr>
              <w:pStyle w:val="ListParagraph"/>
              <w:numPr>
                <w:ilvl w:val="0"/>
                <w:numId w:val="1"/>
              </w:numPr>
              <w:rPr>
                <w:sz w:val="20"/>
              </w:rPr>
            </w:pPr>
            <w:r w:rsidRPr="00F310E9">
              <w:rPr>
                <w:sz w:val="20"/>
              </w:rPr>
              <w:t>Vertical reflection about a vertical line</w:t>
            </w:r>
          </w:p>
          <w:p w:rsidR="00C7684B" w:rsidRPr="00F310E9" w:rsidRDefault="00C7684B" w:rsidP="00C7684B">
            <w:pPr>
              <w:pStyle w:val="ListParagraph"/>
              <w:numPr>
                <w:ilvl w:val="0"/>
                <w:numId w:val="1"/>
              </w:numPr>
              <w:rPr>
                <w:sz w:val="20"/>
              </w:rPr>
            </w:pPr>
            <w:r w:rsidRPr="00F310E9">
              <w:rPr>
                <w:sz w:val="20"/>
              </w:rPr>
              <w:t>Horizontal reflection about a horizontal line</w:t>
            </w:r>
          </w:p>
          <w:p w:rsidR="00C7684B" w:rsidRPr="00F310E9" w:rsidRDefault="00C7684B" w:rsidP="00C7684B">
            <w:pPr>
              <w:pStyle w:val="ListParagraph"/>
              <w:numPr>
                <w:ilvl w:val="0"/>
                <w:numId w:val="1"/>
              </w:numPr>
              <w:rPr>
                <w:sz w:val="20"/>
              </w:rPr>
            </w:pPr>
            <w:r w:rsidRPr="00F310E9">
              <w:rPr>
                <w:sz w:val="20"/>
              </w:rPr>
              <w:t>Vertical reflection about a horizontal line</w:t>
            </w:r>
          </w:p>
          <w:p w:rsidR="00C7684B" w:rsidRPr="00F310E9" w:rsidRDefault="00C7684B" w:rsidP="00C7684B">
            <w:pPr>
              <w:pStyle w:val="ListParagraph"/>
              <w:numPr>
                <w:ilvl w:val="0"/>
                <w:numId w:val="1"/>
              </w:numPr>
              <w:rPr>
                <w:sz w:val="20"/>
              </w:rPr>
            </w:pPr>
            <w:r w:rsidRPr="00F310E9">
              <w:rPr>
                <w:sz w:val="20"/>
              </w:rPr>
              <w:t>Horizontal reflection about a vertical line</w:t>
            </w:r>
          </w:p>
          <w:p w:rsidR="002D6FA2" w:rsidRPr="00F310E9" w:rsidRDefault="002D6FA2" w:rsidP="00C7684B">
            <w:pPr>
              <w:pStyle w:val="ListParagraph"/>
              <w:numPr>
                <w:ilvl w:val="0"/>
                <w:numId w:val="1"/>
              </w:numPr>
              <w:rPr>
                <w:sz w:val="20"/>
              </w:rPr>
            </w:pPr>
            <w:r w:rsidRPr="00F310E9">
              <w:rPr>
                <w:sz w:val="20"/>
              </w:rPr>
              <w:t>NONE of these</w:t>
            </w:r>
          </w:p>
          <w:p w:rsidR="00C7684B" w:rsidRPr="00F310E9" w:rsidRDefault="00C7684B" w:rsidP="00C7684B">
            <w:pPr>
              <w:rPr>
                <w:sz w:val="20"/>
              </w:rPr>
            </w:pPr>
          </w:p>
          <w:p w:rsidR="004F1FEF" w:rsidRDefault="002D6FA2" w:rsidP="002D6FA2">
            <w:pPr>
              <w:rPr>
                <w:sz w:val="20"/>
              </w:rPr>
            </w:pPr>
            <w:r w:rsidRPr="00F310E9">
              <w:rPr>
                <w:sz w:val="20"/>
              </w:rPr>
              <w:t>I</w:t>
            </w:r>
            <w:r w:rsidR="004F1FEF">
              <w:rPr>
                <w:sz w:val="20"/>
              </w:rPr>
              <w:t>f</w:t>
            </w:r>
            <w:r w:rsidRPr="00F310E9">
              <w:rPr>
                <w:sz w:val="20"/>
              </w:rPr>
              <w:t xml:space="preserve"> a reflection, then state the equation </w:t>
            </w:r>
            <w:r w:rsidR="004F1FEF">
              <w:rPr>
                <w:sz w:val="20"/>
              </w:rPr>
              <w:t>of the line of reflection:</w:t>
            </w:r>
          </w:p>
          <w:p w:rsidR="004F1FEF" w:rsidRDefault="004F1FEF" w:rsidP="002D6FA2">
            <w:pPr>
              <w:rPr>
                <w:sz w:val="20"/>
              </w:rPr>
            </w:pPr>
          </w:p>
          <w:p w:rsidR="00C7684B" w:rsidRDefault="004F1FEF" w:rsidP="004F1FEF">
            <w:pPr>
              <w:rPr>
                <w:sz w:val="20"/>
              </w:rPr>
            </w:pPr>
            <w:r>
              <w:rPr>
                <w:sz w:val="20"/>
              </w:rPr>
              <w:t>If a translation, then state the translation rule in vector form:</w:t>
            </w:r>
          </w:p>
          <w:p w:rsidR="004F1FEF" w:rsidRDefault="004F1FEF" w:rsidP="004F1FEF">
            <w:pPr>
              <w:rPr>
                <w:sz w:val="20"/>
              </w:rPr>
            </w:pPr>
          </w:p>
          <w:p w:rsidR="004F1FEF" w:rsidRPr="00C7684B" w:rsidRDefault="004F1FEF" w:rsidP="004F1FEF">
            <w:pPr>
              <w:rPr>
                <w:sz w:val="20"/>
              </w:rPr>
            </w:pPr>
          </w:p>
        </w:tc>
      </w:tr>
      <w:tr w:rsidR="00D6665E" w:rsidTr="00E52B51">
        <w:tc>
          <w:tcPr>
            <w:tcW w:w="5746" w:type="dxa"/>
          </w:tcPr>
          <w:p w:rsidR="00D6665E" w:rsidRDefault="00D6665E" w:rsidP="00770F0D">
            <w:pPr>
              <w:rPr>
                <w:sz w:val="20"/>
              </w:rPr>
            </w:pPr>
            <w:r>
              <w:rPr>
                <w:noProof/>
              </w:rPr>
              <w:drawing>
                <wp:inline distT="0" distB="0" distL="0" distR="0" wp14:anchorId="2E0BF135" wp14:editId="1B314CEE">
                  <wp:extent cx="3443347" cy="2286000"/>
                  <wp:effectExtent l="0" t="0" r="508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3347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4" w:type="dxa"/>
          </w:tcPr>
          <w:p w:rsidR="00D6665E" w:rsidRDefault="00D6665E" w:rsidP="00770F0D">
            <w:pPr>
              <w:rPr>
                <w:sz w:val="20"/>
              </w:rPr>
            </w:pPr>
            <w:r>
              <w:rPr>
                <w:sz w:val="20"/>
              </w:rPr>
              <w:t xml:space="preserve">2.) Reflect </w:t>
            </w:r>
            <w:r w:rsidR="004F1FEF" w:rsidRPr="00C7684B">
              <w:rPr>
                <w:position w:val="-6"/>
                <w:sz w:val="20"/>
              </w:rPr>
              <w:object w:dxaOrig="680" w:dyaOrig="279">
                <v:shape id="_x0000_i1257" type="#_x0000_t75" style="width:33.75pt;height:14.25pt" o:ole="">
                  <v:imagedata r:id="rId8" o:title=""/>
                </v:shape>
                <o:OLEObject Type="Embed" ProgID="Equation.DSMT4" ShapeID="_x0000_i1257" DrawAspect="Content" ObjectID="_1634620126" r:id="rId9"/>
              </w:object>
            </w:r>
            <w:r w:rsidR="004F1FEF">
              <w:rPr>
                <w:sz w:val="20"/>
              </w:rPr>
              <w:t xml:space="preserve"> over the line </w:t>
            </w:r>
            <w:r>
              <w:rPr>
                <w:sz w:val="20"/>
              </w:rPr>
              <w:t>y = x</w:t>
            </w:r>
            <w:r w:rsidR="004F1FEF">
              <w:rPr>
                <w:sz w:val="20"/>
              </w:rPr>
              <w:t>.</w:t>
            </w:r>
          </w:p>
          <w:p w:rsidR="00D6665E" w:rsidRDefault="00D6665E" w:rsidP="00770F0D">
            <w:pPr>
              <w:rPr>
                <w:sz w:val="20"/>
              </w:rPr>
            </w:pPr>
          </w:p>
          <w:p w:rsidR="00D6665E" w:rsidRDefault="00D6665E" w:rsidP="00770F0D">
            <w:pPr>
              <w:rPr>
                <w:sz w:val="20"/>
              </w:rPr>
            </w:pPr>
            <w:r>
              <w:rPr>
                <w:sz w:val="20"/>
              </w:rPr>
              <w:t>A’(        ,         )    B’(        ,         )   C’(        ,         )</w:t>
            </w:r>
          </w:p>
          <w:p w:rsidR="00D6665E" w:rsidRDefault="00D6665E" w:rsidP="00770F0D">
            <w:pPr>
              <w:rPr>
                <w:sz w:val="20"/>
              </w:rPr>
            </w:pPr>
          </w:p>
          <w:p w:rsidR="00D6665E" w:rsidRDefault="00D6665E" w:rsidP="002D6FA2">
            <w:pPr>
              <w:rPr>
                <w:sz w:val="20"/>
              </w:rPr>
            </w:pPr>
            <w:r>
              <w:rPr>
                <w:sz w:val="20"/>
              </w:rPr>
              <w:t xml:space="preserve">If we reflect about y = x, then the transformation can be written as </w:t>
            </w:r>
          </w:p>
          <w:p w:rsidR="00D6665E" w:rsidRDefault="00D6665E" w:rsidP="002D6FA2">
            <w:pPr>
              <w:rPr>
                <w:sz w:val="20"/>
              </w:rPr>
            </w:pPr>
          </w:p>
          <w:p w:rsidR="00D6665E" w:rsidRDefault="00D6665E" w:rsidP="002D6FA2">
            <w:pPr>
              <w:rPr>
                <w:sz w:val="20"/>
              </w:rPr>
            </w:pPr>
            <w:r w:rsidRPr="00C7684B">
              <w:rPr>
                <w:position w:val="-10"/>
                <w:sz w:val="20"/>
              </w:rPr>
              <w:object w:dxaOrig="2380" w:dyaOrig="320" w14:anchorId="4D6115A9">
                <v:shape id="_x0000_i1256" type="#_x0000_t75" style="width:119.25pt;height:15.75pt" o:ole="">
                  <v:imagedata r:id="rId10" o:title=""/>
                </v:shape>
                <o:OLEObject Type="Embed" ProgID="Equation.DSMT4" ShapeID="_x0000_i1256" DrawAspect="Content" ObjectID="_1634620127" r:id="rId11"/>
              </w:object>
            </w:r>
          </w:p>
          <w:p w:rsidR="00D6665E" w:rsidRDefault="00D6665E" w:rsidP="002D6FA2">
            <w:pPr>
              <w:rPr>
                <w:sz w:val="20"/>
              </w:rPr>
            </w:pPr>
          </w:p>
          <w:p w:rsidR="00D6665E" w:rsidRDefault="00D6665E" w:rsidP="002D6FA2">
            <w:pPr>
              <w:rPr>
                <w:sz w:val="20"/>
              </w:rPr>
            </w:pPr>
          </w:p>
          <w:p w:rsidR="00D6665E" w:rsidRDefault="00D6665E" w:rsidP="002D6FA2">
            <w:pPr>
              <w:rPr>
                <w:sz w:val="20"/>
              </w:rPr>
            </w:pPr>
          </w:p>
          <w:p w:rsidR="00D6665E" w:rsidRDefault="00D6665E" w:rsidP="002D6FA2">
            <w:pPr>
              <w:rPr>
                <w:sz w:val="20"/>
              </w:rPr>
            </w:pPr>
          </w:p>
          <w:p w:rsidR="00D6665E" w:rsidRDefault="00D6665E" w:rsidP="002D6FA2">
            <w:pPr>
              <w:rPr>
                <w:sz w:val="20"/>
              </w:rPr>
            </w:pPr>
          </w:p>
          <w:p w:rsidR="00D6665E" w:rsidRDefault="00D6665E" w:rsidP="002D6FA2">
            <w:pPr>
              <w:rPr>
                <w:sz w:val="20"/>
              </w:rPr>
            </w:pPr>
          </w:p>
          <w:p w:rsidR="00D6665E" w:rsidRPr="00C7684B" w:rsidRDefault="00D6665E" w:rsidP="00770F0D">
            <w:pPr>
              <w:rPr>
                <w:sz w:val="20"/>
              </w:rPr>
            </w:pPr>
          </w:p>
        </w:tc>
      </w:tr>
      <w:tr w:rsidR="00D6665E" w:rsidTr="00E52B51">
        <w:tc>
          <w:tcPr>
            <w:tcW w:w="5746" w:type="dxa"/>
          </w:tcPr>
          <w:p w:rsidR="00D6665E" w:rsidRDefault="00D6665E" w:rsidP="00770F0D">
            <w:pPr>
              <w:rPr>
                <w:sz w:val="20"/>
              </w:rPr>
            </w:pPr>
            <w:r>
              <w:rPr>
                <w:noProof/>
              </w:rPr>
              <w:drawing>
                <wp:inline distT="0" distB="0" distL="0" distR="0" wp14:anchorId="762004F2" wp14:editId="456ABFC2">
                  <wp:extent cx="3443347" cy="2286000"/>
                  <wp:effectExtent l="0" t="0" r="508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3347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4" w:type="dxa"/>
          </w:tcPr>
          <w:p w:rsidR="00D6665E" w:rsidRDefault="00D6665E" w:rsidP="00D07829">
            <w:pPr>
              <w:rPr>
                <w:sz w:val="20"/>
              </w:rPr>
            </w:pPr>
            <w:r>
              <w:rPr>
                <w:sz w:val="20"/>
              </w:rPr>
              <w:t xml:space="preserve">3.) </w:t>
            </w:r>
            <w:r w:rsidR="004F1FEF">
              <w:rPr>
                <w:sz w:val="20"/>
              </w:rPr>
              <w:t xml:space="preserve">Reflect </w:t>
            </w:r>
            <w:r w:rsidR="004F1FEF" w:rsidRPr="00C7684B">
              <w:rPr>
                <w:position w:val="-6"/>
                <w:sz w:val="20"/>
              </w:rPr>
              <w:object w:dxaOrig="680" w:dyaOrig="279">
                <v:shape id="_x0000_i1259" type="#_x0000_t75" style="width:33.75pt;height:14.25pt" o:ole="">
                  <v:imagedata r:id="rId8" o:title=""/>
                </v:shape>
                <o:OLEObject Type="Embed" ProgID="Equation.DSMT4" ShapeID="_x0000_i1259" DrawAspect="Content" ObjectID="_1634620128" r:id="rId12"/>
              </w:object>
            </w:r>
            <w:r w:rsidR="004F1FEF">
              <w:rPr>
                <w:sz w:val="20"/>
              </w:rPr>
              <w:t xml:space="preserve"> over the line </w:t>
            </w:r>
            <w:r>
              <w:rPr>
                <w:sz w:val="20"/>
              </w:rPr>
              <w:t>y = -x</w:t>
            </w:r>
            <w:r w:rsidR="004F1FEF">
              <w:rPr>
                <w:sz w:val="20"/>
              </w:rPr>
              <w:t>.</w:t>
            </w:r>
          </w:p>
          <w:p w:rsidR="00D6665E" w:rsidRDefault="00D6665E" w:rsidP="00D07829">
            <w:pPr>
              <w:rPr>
                <w:sz w:val="20"/>
              </w:rPr>
            </w:pPr>
          </w:p>
          <w:p w:rsidR="00D6665E" w:rsidRDefault="00D6665E" w:rsidP="00D07829">
            <w:pPr>
              <w:rPr>
                <w:sz w:val="20"/>
              </w:rPr>
            </w:pPr>
            <w:r>
              <w:rPr>
                <w:sz w:val="20"/>
              </w:rPr>
              <w:t>A’(        ,         )    B’(        ,         )   C’(        ,         )</w:t>
            </w:r>
          </w:p>
          <w:p w:rsidR="00D6665E" w:rsidRDefault="00D6665E" w:rsidP="00D07829">
            <w:pPr>
              <w:rPr>
                <w:sz w:val="20"/>
              </w:rPr>
            </w:pPr>
          </w:p>
          <w:p w:rsidR="00D6665E" w:rsidRDefault="00D6665E" w:rsidP="00D07829">
            <w:pPr>
              <w:rPr>
                <w:sz w:val="20"/>
              </w:rPr>
            </w:pPr>
            <w:r>
              <w:rPr>
                <w:sz w:val="20"/>
              </w:rPr>
              <w:t xml:space="preserve">If we reflect about y = -x, then the transformation can be written as </w:t>
            </w:r>
          </w:p>
          <w:p w:rsidR="00D6665E" w:rsidRDefault="00D6665E" w:rsidP="00D07829">
            <w:pPr>
              <w:rPr>
                <w:sz w:val="20"/>
              </w:rPr>
            </w:pPr>
          </w:p>
          <w:p w:rsidR="00D6665E" w:rsidRDefault="00D6665E" w:rsidP="00D07829">
            <w:pPr>
              <w:rPr>
                <w:sz w:val="20"/>
              </w:rPr>
            </w:pPr>
            <w:r w:rsidRPr="00C7684B">
              <w:rPr>
                <w:position w:val="-10"/>
                <w:sz w:val="20"/>
              </w:rPr>
              <w:object w:dxaOrig="2380" w:dyaOrig="320" w14:anchorId="2B4B5B75">
                <v:shape id="_x0000_i1258" type="#_x0000_t75" style="width:119.25pt;height:15.75pt" o:ole="">
                  <v:imagedata r:id="rId10" o:title=""/>
                </v:shape>
                <o:OLEObject Type="Embed" ProgID="Equation.DSMT4" ShapeID="_x0000_i1258" DrawAspect="Content" ObjectID="_1634620129" r:id="rId13"/>
              </w:object>
            </w:r>
          </w:p>
          <w:p w:rsidR="00D6665E" w:rsidRDefault="00D6665E" w:rsidP="00D07829">
            <w:pPr>
              <w:rPr>
                <w:sz w:val="20"/>
              </w:rPr>
            </w:pPr>
          </w:p>
          <w:p w:rsidR="00D6665E" w:rsidRDefault="00D6665E" w:rsidP="00D07829">
            <w:pPr>
              <w:rPr>
                <w:sz w:val="20"/>
              </w:rPr>
            </w:pPr>
          </w:p>
          <w:p w:rsidR="00D6665E" w:rsidRDefault="00D6665E" w:rsidP="00D07829">
            <w:pPr>
              <w:rPr>
                <w:sz w:val="20"/>
              </w:rPr>
            </w:pPr>
          </w:p>
          <w:p w:rsidR="00D6665E" w:rsidRDefault="00D6665E" w:rsidP="00D07829">
            <w:pPr>
              <w:rPr>
                <w:sz w:val="20"/>
              </w:rPr>
            </w:pPr>
          </w:p>
          <w:p w:rsidR="00D6665E" w:rsidRDefault="00D6665E" w:rsidP="00D07829">
            <w:pPr>
              <w:rPr>
                <w:sz w:val="20"/>
              </w:rPr>
            </w:pPr>
          </w:p>
          <w:p w:rsidR="00D6665E" w:rsidRDefault="00D6665E" w:rsidP="00D07829">
            <w:pPr>
              <w:rPr>
                <w:sz w:val="20"/>
              </w:rPr>
            </w:pPr>
          </w:p>
          <w:p w:rsidR="00D6665E" w:rsidRPr="00C7684B" w:rsidRDefault="00D6665E" w:rsidP="002D6FA2">
            <w:pPr>
              <w:rPr>
                <w:sz w:val="20"/>
              </w:rPr>
            </w:pPr>
          </w:p>
        </w:tc>
      </w:tr>
      <w:tr w:rsidR="004D5F75" w:rsidRPr="00C7684B" w:rsidTr="00E52B51">
        <w:tc>
          <w:tcPr>
            <w:tcW w:w="5746" w:type="dxa"/>
          </w:tcPr>
          <w:p w:rsidR="004D5F75" w:rsidRDefault="002320AD" w:rsidP="00770F0D">
            <w:pPr>
              <w:rPr>
                <w:sz w:val="20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BF3D946" wp14:editId="44E31FE8">
                  <wp:extent cx="3443347" cy="2286000"/>
                  <wp:effectExtent l="0" t="0" r="508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3347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4" w:type="dxa"/>
          </w:tcPr>
          <w:p w:rsidR="004D5F75" w:rsidRDefault="00D6665E" w:rsidP="00770F0D">
            <w:pPr>
              <w:rPr>
                <w:sz w:val="20"/>
              </w:rPr>
            </w:pPr>
            <w:r>
              <w:rPr>
                <w:sz w:val="20"/>
              </w:rPr>
              <w:t xml:space="preserve">4.) </w:t>
            </w:r>
            <w:r w:rsidR="004D5F75">
              <w:rPr>
                <w:sz w:val="20"/>
              </w:rPr>
              <w:t xml:space="preserve">Reflect </w:t>
            </w:r>
            <w:r w:rsidR="004D5F75" w:rsidRPr="00C7684B">
              <w:rPr>
                <w:position w:val="-6"/>
                <w:sz w:val="20"/>
              </w:rPr>
              <w:object w:dxaOrig="680" w:dyaOrig="279">
                <v:shape id="_x0000_i1260" type="#_x0000_t75" style="width:33.75pt;height:14.25pt" o:ole="">
                  <v:imagedata r:id="rId8" o:title=""/>
                </v:shape>
                <o:OLEObject Type="Embed" ProgID="Equation.DSMT4" ShapeID="_x0000_i1260" DrawAspect="Content" ObjectID="_1634620130" r:id="rId14"/>
              </w:object>
            </w:r>
            <w:r w:rsidR="004D5F75">
              <w:rPr>
                <w:sz w:val="20"/>
              </w:rPr>
              <w:t xml:space="preserve">about </w:t>
            </w:r>
            <w:r w:rsidR="004F1FEF">
              <w:rPr>
                <w:sz w:val="20"/>
              </w:rPr>
              <w:t xml:space="preserve">the line </w:t>
            </w:r>
            <w:r w:rsidR="004D5F75">
              <w:rPr>
                <w:sz w:val="20"/>
              </w:rPr>
              <w:t xml:space="preserve">x = </w:t>
            </w:r>
            <w:r w:rsidR="00487658">
              <w:rPr>
                <w:sz w:val="20"/>
              </w:rPr>
              <w:t>-3</w:t>
            </w:r>
            <w:r w:rsidR="004D5F75">
              <w:rPr>
                <w:sz w:val="20"/>
              </w:rPr>
              <w:t xml:space="preserve">, </w:t>
            </w:r>
          </w:p>
          <w:p w:rsidR="004D5F75" w:rsidRDefault="004D5F75" w:rsidP="00770F0D">
            <w:pPr>
              <w:rPr>
                <w:sz w:val="20"/>
              </w:rPr>
            </w:pPr>
            <w:proofErr w:type="gramStart"/>
            <w:r>
              <w:rPr>
                <w:sz w:val="20"/>
              </w:rPr>
              <w:t>then</w:t>
            </w:r>
            <w:proofErr w:type="gramEnd"/>
            <w:r>
              <w:rPr>
                <w:sz w:val="20"/>
              </w:rPr>
              <w:t xml:space="preserve"> </w:t>
            </w:r>
            <w:r w:rsidR="00487658">
              <w:rPr>
                <w:sz w:val="20"/>
              </w:rPr>
              <w:t xml:space="preserve">apply &lt; </w:t>
            </w:r>
            <w:r w:rsidR="00D6665E">
              <w:rPr>
                <w:sz w:val="20"/>
              </w:rPr>
              <w:t>2</w:t>
            </w:r>
            <w:r>
              <w:rPr>
                <w:sz w:val="20"/>
              </w:rPr>
              <w:t>, -</w:t>
            </w:r>
            <w:r w:rsidR="00D6665E">
              <w:rPr>
                <w:sz w:val="20"/>
              </w:rPr>
              <w:t>6</w:t>
            </w:r>
            <w:r>
              <w:rPr>
                <w:sz w:val="20"/>
              </w:rPr>
              <w:t xml:space="preserve">&gt; to </w:t>
            </w:r>
            <w:r w:rsidRPr="00C7684B">
              <w:rPr>
                <w:position w:val="-6"/>
                <w:sz w:val="20"/>
              </w:rPr>
              <w:object w:dxaOrig="940" w:dyaOrig="279">
                <v:shape id="_x0000_i1261" type="#_x0000_t75" style="width:47.25pt;height:14.25pt" o:ole="">
                  <v:imagedata r:id="rId15" o:title=""/>
                </v:shape>
                <o:OLEObject Type="Embed" ProgID="Equation.DSMT4" ShapeID="_x0000_i1261" DrawAspect="Content" ObjectID="_1634620131" r:id="rId16"/>
              </w:object>
            </w:r>
            <w:r w:rsidR="004F1FEF">
              <w:rPr>
                <w:sz w:val="20"/>
              </w:rPr>
              <w:t>.</w:t>
            </w:r>
          </w:p>
          <w:p w:rsidR="004D5F75" w:rsidRDefault="004D5F75" w:rsidP="00770F0D">
            <w:pPr>
              <w:rPr>
                <w:sz w:val="20"/>
              </w:rPr>
            </w:pPr>
          </w:p>
          <w:p w:rsidR="004D5F75" w:rsidRDefault="004D5F75" w:rsidP="00770F0D">
            <w:pPr>
              <w:rPr>
                <w:sz w:val="20"/>
              </w:rPr>
            </w:pPr>
            <w:r>
              <w:rPr>
                <w:sz w:val="20"/>
              </w:rPr>
              <w:t>A’(        ,         )    B’(        ,         )   C’(        ,         )</w:t>
            </w:r>
          </w:p>
          <w:p w:rsidR="004D5F75" w:rsidRDefault="004D5F75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4D5F75" w:rsidRDefault="004D5F75" w:rsidP="00770F0D">
            <w:pPr>
              <w:rPr>
                <w:sz w:val="20"/>
              </w:rPr>
            </w:pPr>
            <w:r>
              <w:rPr>
                <w:sz w:val="20"/>
              </w:rPr>
              <w:t>A’’(        ,         )    B’’(        ,         )   C’’(        ,         )</w:t>
            </w:r>
          </w:p>
          <w:p w:rsidR="004D5F75" w:rsidRDefault="004D5F75" w:rsidP="00770F0D">
            <w:pPr>
              <w:rPr>
                <w:sz w:val="20"/>
              </w:rPr>
            </w:pPr>
          </w:p>
          <w:p w:rsidR="004D5F75" w:rsidRDefault="004D5F75" w:rsidP="004D5F75">
            <w:pPr>
              <w:rPr>
                <w:sz w:val="20"/>
              </w:rPr>
            </w:pPr>
          </w:p>
          <w:p w:rsidR="004F1FEF" w:rsidRDefault="004F1FEF" w:rsidP="004D5F75">
            <w:pPr>
              <w:rPr>
                <w:sz w:val="20"/>
              </w:rPr>
            </w:pPr>
          </w:p>
          <w:p w:rsidR="004F1FEF" w:rsidRDefault="004F1FEF" w:rsidP="004D5F75">
            <w:pPr>
              <w:rPr>
                <w:sz w:val="20"/>
              </w:rPr>
            </w:pPr>
          </w:p>
          <w:p w:rsidR="004F1FEF" w:rsidRDefault="004F1FEF" w:rsidP="004D5F75">
            <w:pPr>
              <w:rPr>
                <w:sz w:val="20"/>
              </w:rPr>
            </w:pPr>
          </w:p>
          <w:p w:rsidR="004F1FEF" w:rsidRDefault="004F1FEF" w:rsidP="004D5F75">
            <w:pPr>
              <w:rPr>
                <w:sz w:val="20"/>
              </w:rPr>
            </w:pPr>
          </w:p>
          <w:p w:rsidR="004F1FEF" w:rsidRDefault="004F1FEF" w:rsidP="004D5F75">
            <w:pPr>
              <w:rPr>
                <w:sz w:val="20"/>
              </w:rPr>
            </w:pPr>
          </w:p>
          <w:p w:rsidR="004F1FEF" w:rsidRDefault="004F1FEF" w:rsidP="004D5F75">
            <w:pPr>
              <w:rPr>
                <w:sz w:val="20"/>
              </w:rPr>
            </w:pPr>
          </w:p>
          <w:p w:rsidR="004F1FEF" w:rsidRDefault="004F1FEF" w:rsidP="004D5F75">
            <w:pPr>
              <w:rPr>
                <w:sz w:val="20"/>
              </w:rPr>
            </w:pPr>
          </w:p>
          <w:p w:rsidR="00E52B51" w:rsidRDefault="00E52B51" w:rsidP="004D5F75">
            <w:pPr>
              <w:rPr>
                <w:sz w:val="20"/>
              </w:rPr>
            </w:pPr>
          </w:p>
          <w:p w:rsidR="004F1FEF" w:rsidRPr="00C7684B" w:rsidRDefault="004F1FEF" w:rsidP="004D5F75">
            <w:pPr>
              <w:rPr>
                <w:sz w:val="20"/>
              </w:rPr>
            </w:pPr>
          </w:p>
        </w:tc>
      </w:tr>
      <w:tr w:rsidR="004D5F75" w:rsidRPr="00C7684B" w:rsidTr="00E52B51">
        <w:tc>
          <w:tcPr>
            <w:tcW w:w="5746" w:type="dxa"/>
          </w:tcPr>
          <w:p w:rsidR="004D5F75" w:rsidRDefault="002320AD" w:rsidP="00770F0D">
            <w:pPr>
              <w:rPr>
                <w:sz w:val="20"/>
              </w:rPr>
            </w:pPr>
            <w:r>
              <w:rPr>
                <w:noProof/>
              </w:rPr>
              <w:drawing>
                <wp:inline distT="0" distB="0" distL="0" distR="0" wp14:anchorId="2BF3D946" wp14:editId="44E31FE8">
                  <wp:extent cx="3443347" cy="2286000"/>
                  <wp:effectExtent l="0" t="0" r="508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3347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4" w:type="dxa"/>
          </w:tcPr>
          <w:p w:rsidR="004D5F75" w:rsidRDefault="00D6665E" w:rsidP="00770F0D">
            <w:pPr>
              <w:rPr>
                <w:sz w:val="20"/>
              </w:rPr>
            </w:pPr>
            <w:r>
              <w:rPr>
                <w:sz w:val="20"/>
              </w:rPr>
              <w:t xml:space="preserve">5.) </w:t>
            </w:r>
            <w:r w:rsidR="004D5F75">
              <w:rPr>
                <w:sz w:val="20"/>
              </w:rPr>
              <w:t xml:space="preserve">Apply &lt; </w:t>
            </w:r>
            <w:r>
              <w:rPr>
                <w:sz w:val="20"/>
              </w:rPr>
              <w:t>8</w:t>
            </w:r>
            <w:r w:rsidR="004D5F75">
              <w:rPr>
                <w:sz w:val="20"/>
              </w:rPr>
              <w:t>, -</w:t>
            </w:r>
            <w:r w:rsidR="00487658">
              <w:rPr>
                <w:sz w:val="20"/>
              </w:rPr>
              <w:t>5</w:t>
            </w:r>
            <w:r w:rsidR="004D5F75">
              <w:rPr>
                <w:sz w:val="20"/>
              </w:rPr>
              <w:t xml:space="preserve">&gt; to </w:t>
            </w:r>
            <w:r w:rsidR="004D5F75" w:rsidRPr="00C7684B">
              <w:rPr>
                <w:position w:val="-6"/>
                <w:sz w:val="20"/>
              </w:rPr>
              <w:object w:dxaOrig="680" w:dyaOrig="279">
                <v:shape id="_x0000_i1262" type="#_x0000_t75" style="width:33.75pt;height:14.25pt" o:ole="">
                  <v:imagedata r:id="rId8" o:title=""/>
                </v:shape>
                <o:OLEObject Type="Embed" ProgID="Equation.DSMT4" ShapeID="_x0000_i1262" DrawAspect="Content" ObjectID="_1634620132" r:id="rId17"/>
              </w:object>
            </w:r>
            <w:r>
              <w:rPr>
                <w:sz w:val="20"/>
              </w:rPr>
              <w:t>,</w:t>
            </w:r>
          </w:p>
          <w:p w:rsidR="004D5F75" w:rsidRDefault="004D5F75" w:rsidP="00770F0D">
            <w:pPr>
              <w:rPr>
                <w:sz w:val="20"/>
              </w:rPr>
            </w:pPr>
            <w:proofErr w:type="gramStart"/>
            <w:r>
              <w:rPr>
                <w:sz w:val="20"/>
              </w:rPr>
              <w:t>then</w:t>
            </w:r>
            <w:proofErr w:type="gramEnd"/>
            <w:r>
              <w:rPr>
                <w:sz w:val="20"/>
              </w:rPr>
              <w:t xml:space="preserve"> reflect </w:t>
            </w:r>
            <w:r w:rsidRPr="00C7684B">
              <w:rPr>
                <w:position w:val="-6"/>
                <w:sz w:val="20"/>
              </w:rPr>
              <w:object w:dxaOrig="940" w:dyaOrig="279">
                <v:shape id="_x0000_i1263" type="#_x0000_t75" style="width:47.25pt;height:14.25pt" o:ole="">
                  <v:imagedata r:id="rId15" o:title=""/>
                </v:shape>
                <o:OLEObject Type="Embed" ProgID="Equation.DSMT4" ShapeID="_x0000_i1263" DrawAspect="Content" ObjectID="_1634620133" r:id="rId18"/>
              </w:object>
            </w:r>
            <w:r>
              <w:rPr>
                <w:sz w:val="20"/>
              </w:rPr>
              <w:t>about</w:t>
            </w:r>
            <w:r w:rsidR="004F1FEF">
              <w:rPr>
                <w:sz w:val="20"/>
              </w:rPr>
              <w:t xml:space="preserve"> the line</w:t>
            </w:r>
            <w:r>
              <w:rPr>
                <w:sz w:val="20"/>
              </w:rPr>
              <w:t xml:space="preserve"> </w:t>
            </w:r>
            <w:r w:rsidR="00D6665E">
              <w:rPr>
                <w:sz w:val="20"/>
              </w:rPr>
              <w:t>y = 2</w:t>
            </w:r>
            <w:r w:rsidR="004F1FEF">
              <w:rPr>
                <w:sz w:val="20"/>
              </w:rPr>
              <w:t>.</w:t>
            </w:r>
          </w:p>
          <w:p w:rsidR="004D5F75" w:rsidRDefault="004D5F75" w:rsidP="00770F0D">
            <w:pPr>
              <w:rPr>
                <w:sz w:val="20"/>
              </w:rPr>
            </w:pPr>
          </w:p>
          <w:p w:rsidR="004D5F75" w:rsidRDefault="004D5F75" w:rsidP="00770F0D">
            <w:pPr>
              <w:rPr>
                <w:sz w:val="20"/>
              </w:rPr>
            </w:pPr>
            <w:r>
              <w:rPr>
                <w:sz w:val="20"/>
              </w:rPr>
              <w:t>A’(        ,         )    B’(        ,         )   C’(        ,         )</w:t>
            </w:r>
          </w:p>
          <w:p w:rsidR="004D5F75" w:rsidRDefault="004D5F75" w:rsidP="00770F0D">
            <w:pPr>
              <w:rPr>
                <w:sz w:val="20"/>
              </w:rPr>
            </w:pPr>
          </w:p>
          <w:p w:rsidR="004D5F75" w:rsidRDefault="004D5F75" w:rsidP="00770F0D">
            <w:pPr>
              <w:rPr>
                <w:sz w:val="20"/>
              </w:rPr>
            </w:pPr>
          </w:p>
          <w:p w:rsidR="004D5F75" w:rsidRDefault="004D5F75" w:rsidP="00770F0D">
            <w:pPr>
              <w:rPr>
                <w:sz w:val="20"/>
              </w:rPr>
            </w:pPr>
            <w:r>
              <w:rPr>
                <w:sz w:val="20"/>
              </w:rPr>
              <w:t>A’’(        ,         )    B’’(        ,         )   C’’(        ,         )</w:t>
            </w:r>
          </w:p>
          <w:p w:rsidR="004D5F75" w:rsidRDefault="004D5F75" w:rsidP="00770F0D">
            <w:pPr>
              <w:rPr>
                <w:sz w:val="20"/>
              </w:rPr>
            </w:pPr>
          </w:p>
          <w:p w:rsidR="004D5F75" w:rsidRDefault="004D5F75" w:rsidP="00770F0D">
            <w:pPr>
              <w:rPr>
                <w:sz w:val="20"/>
              </w:rPr>
            </w:pPr>
          </w:p>
          <w:p w:rsidR="004D5F75" w:rsidRDefault="004D5F75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E52B51" w:rsidRDefault="00E52B51" w:rsidP="00770F0D">
            <w:pPr>
              <w:rPr>
                <w:sz w:val="20"/>
              </w:rPr>
            </w:pPr>
          </w:p>
          <w:p w:rsidR="004F1FEF" w:rsidRPr="00C7684B" w:rsidRDefault="004F1FEF" w:rsidP="00770F0D">
            <w:pPr>
              <w:rPr>
                <w:sz w:val="20"/>
              </w:rPr>
            </w:pPr>
          </w:p>
        </w:tc>
      </w:tr>
      <w:tr w:rsidR="00000FBF" w:rsidRPr="00C7684B" w:rsidTr="00E52B51">
        <w:tc>
          <w:tcPr>
            <w:tcW w:w="5746" w:type="dxa"/>
          </w:tcPr>
          <w:p w:rsidR="00D6665E" w:rsidRDefault="00D6665E" w:rsidP="00770F0D">
            <w:pPr>
              <w:rPr>
                <w:sz w:val="20"/>
              </w:rPr>
            </w:pPr>
          </w:p>
          <w:p w:rsidR="00000FBF" w:rsidRDefault="002320AD" w:rsidP="00770F0D">
            <w:pPr>
              <w:rPr>
                <w:sz w:val="20"/>
              </w:rPr>
            </w:pPr>
            <w:r>
              <w:rPr>
                <w:noProof/>
              </w:rPr>
              <w:drawing>
                <wp:inline distT="0" distB="0" distL="0" distR="0" wp14:anchorId="2BF3D946" wp14:editId="44E31FE8">
                  <wp:extent cx="3443347" cy="2286000"/>
                  <wp:effectExtent l="0" t="0" r="508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43347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4" w:type="dxa"/>
          </w:tcPr>
          <w:p w:rsidR="00D6665E" w:rsidRDefault="00D6665E" w:rsidP="00D6665E">
            <w:pPr>
              <w:rPr>
                <w:sz w:val="20"/>
              </w:rPr>
            </w:pPr>
            <w:r>
              <w:rPr>
                <w:sz w:val="20"/>
              </w:rPr>
              <w:t xml:space="preserve">6.) </w:t>
            </w:r>
            <w:r w:rsidR="004F1FEF">
              <w:rPr>
                <w:sz w:val="20"/>
              </w:rPr>
              <w:t xml:space="preserve">Reflect </w:t>
            </w:r>
            <w:r w:rsidRPr="00C7684B">
              <w:rPr>
                <w:position w:val="-6"/>
                <w:sz w:val="20"/>
              </w:rPr>
              <w:object w:dxaOrig="680" w:dyaOrig="279">
                <v:shape id="_x0000_i1264" type="#_x0000_t75" style="width:33.75pt;height:14.25pt" o:ole="">
                  <v:imagedata r:id="rId8" o:title=""/>
                </v:shape>
                <o:OLEObject Type="Embed" ProgID="Equation.DSMT4" ShapeID="_x0000_i1264" DrawAspect="Content" ObjectID="_1634620134" r:id="rId19"/>
              </w:object>
            </w:r>
            <w:r w:rsidR="004F1FEF">
              <w:rPr>
                <w:sz w:val="20"/>
              </w:rPr>
              <w:t xml:space="preserve"> about the line y = x</w:t>
            </w:r>
            <w:r>
              <w:rPr>
                <w:sz w:val="20"/>
              </w:rPr>
              <w:t>,</w:t>
            </w:r>
          </w:p>
          <w:p w:rsidR="00D6665E" w:rsidRDefault="00D6665E" w:rsidP="00D6665E">
            <w:pPr>
              <w:rPr>
                <w:sz w:val="20"/>
              </w:rPr>
            </w:pPr>
            <w:proofErr w:type="gramStart"/>
            <w:r>
              <w:rPr>
                <w:sz w:val="20"/>
              </w:rPr>
              <w:t>then</w:t>
            </w:r>
            <w:proofErr w:type="gramEnd"/>
            <w:r>
              <w:rPr>
                <w:sz w:val="20"/>
              </w:rPr>
              <w:t xml:space="preserve"> </w:t>
            </w:r>
            <w:r w:rsidR="004F1FEF">
              <w:rPr>
                <w:sz w:val="20"/>
              </w:rPr>
              <w:t xml:space="preserve">translate it under the rule </w:t>
            </w:r>
            <w:r w:rsidR="004F1FEF" w:rsidRPr="00C7684B">
              <w:rPr>
                <w:position w:val="-10"/>
                <w:sz w:val="20"/>
              </w:rPr>
              <w:object w:dxaOrig="2100" w:dyaOrig="320">
                <v:shape id="_x0000_i1265" type="#_x0000_t75" style="width:105pt;height:15.75pt" o:ole="">
                  <v:imagedata r:id="rId20" o:title=""/>
                </v:shape>
                <o:OLEObject Type="Embed" ProgID="Equation.DSMT4" ShapeID="_x0000_i1265" DrawAspect="Content" ObjectID="_1634620135" r:id="rId21"/>
              </w:object>
            </w:r>
            <w:r w:rsidR="004F1FEF">
              <w:rPr>
                <w:sz w:val="20"/>
              </w:rPr>
              <w:t xml:space="preserve">. </w:t>
            </w:r>
          </w:p>
          <w:p w:rsidR="004F1FEF" w:rsidRDefault="004F1FEF" w:rsidP="00D6665E">
            <w:pPr>
              <w:rPr>
                <w:sz w:val="20"/>
              </w:rPr>
            </w:pPr>
          </w:p>
          <w:p w:rsidR="00D6665E" w:rsidRDefault="00D6665E" w:rsidP="00D6665E">
            <w:pPr>
              <w:rPr>
                <w:sz w:val="20"/>
              </w:rPr>
            </w:pPr>
            <w:r>
              <w:rPr>
                <w:sz w:val="20"/>
              </w:rPr>
              <w:t>A’(        ,         )    B’(        ,         )   C’(        ,         )</w:t>
            </w:r>
          </w:p>
          <w:p w:rsidR="00D6665E" w:rsidRDefault="00D6665E" w:rsidP="00D6665E">
            <w:pPr>
              <w:rPr>
                <w:sz w:val="20"/>
              </w:rPr>
            </w:pPr>
          </w:p>
          <w:p w:rsidR="00D6665E" w:rsidRDefault="00D6665E" w:rsidP="00D6665E">
            <w:pPr>
              <w:rPr>
                <w:sz w:val="20"/>
              </w:rPr>
            </w:pPr>
          </w:p>
          <w:p w:rsidR="00D6665E" w:rsidRDefault="00D6665E" w:rsidP="00D6665E">
            <w:pPr>
              <w:rPr>
                <w:sz w:val="20"/>
              </w:rPr>
            </w:pPr>
            <w:r>
              <w:rPr>
                <w:sz w:val="20"/>
              </w:rPr>
              <w:t>A’’(        ,         )    B’’(        ,         )   C’’(        ,         )</w:t>
            </w:r>
          </w:p>
          <w:p w:rsidR="00D6665E" w:rsidRDefault="00D6665E" w:rsidP="00D6665E">
            <w:pPr>
              <w:rPr>
                <w:sz w:val="20"/>
              </w:rPr>
            </w:pPr>
          </w:p>
          <w:p w:rsidR="00D6665E" w:rsidRDefault="00D6665E" w:rsidP="00D6665E">
            <w:pPr>
              <w:rPr>
                <w:sz w:val="20"/>
              </w:rPr>
            </w:pPr>
          </w:p>
          <w:p w:rsidR="00000FBF" w:rsidRDefault="00000FBF" w:rsidP="00770F0D">
            <w:pPr>
              <w:rPr>
                <w:sz w:val="20"/>
              </w:rPr>
            </w:pPr>
          </w:p>
          <w:p w:rsidR="00000FBF" w:rsidRDefault="00000FBF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E52B51" w:rsidRDefault="00E52B51" w:rsidP="00770F0D">
            <w:pPr>
              <w:rPr>
                <w:sz w:val="20"/>
              </w:rPr>
            </w:pPr>
          </w:p>
          <w:p w:rsidR="00E52B51" w:rsidRDefault="00E52B51" w:rsidP="00770F0D">
            <w:pPr>
              <w:rPr>
                <w:sz w:val="20"/>
              </w:rPr>
            </w:pPr>
          </w:p>
          <w:p w:rsidR="004F1FEF" w:rsidRDefault="004F1FEF" w:rsidP="00770F0D">
            <w:pPr>
              <w:rPr>
                <w:sz w:val="20"/>
              </w:rPr>
            </w:pPr>
          </w:p>
          <w:p w:rsidR="00000FBF" w:rsidRPr="00C7684B" w:rsidRDefault="00000FBF" w:rsidP="00770F0D">
            <w:pPr>
              <w:rPr>
                <w:sz w:val="20"/>
              </w:rPr>
            </w:pPr>
          </w:p>
        </w:tc>
      </w:tr>
    </w:tbl>
    <w:p w:rsidR="00F310E9" w:rsidRDefault="00F310E9" w:rsidP="00000FBF">
      <w:pPr>
        <w:rPr>
          <w:sz w:val="20"/>
        </w:rPr>
      </w:pPr>
      <w:bookmarkStart w:id="0" w:name="_GoBack"/>
      <w:bookmarkEnd w:id="0"/>
    </w:p>
    <w:sectPr w:rsidR="00F310E9" w:rsidSect="00C7684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C41462"/>
    <w:multiLevelType w:val="hybridMultilevel"/>
    <w:tmpl w:val="640693E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6E5F6B"/>
    <w:multiLevelType w:val="hybridMultilevel"/>
    <w:tmpl w:val="640693E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67103E"/>
    <w:multiLevelType w:val="hybridMultilevel"/>
    <w:tmpl w:val="640693E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684B"/>
    <w:rsid w:val="00000FBF"/>
    <w:rsid w:val="002320AD"/>
    <w:rsid w:val="002D6FA2"/>
    <w:rsid w:val="00487658"/>
    <w:rsid w:val="004D5F75"/>
    <w:rsid w:val="004F1FEF"/>
    <w:rsid w:val="006E2A0D"/>
    <w:rsid w:val="00772595"/>
    <w:rsid w:val="009D3E5D"/>
    <w:rsid w:val="00A1754B"/>
    <w:rsid w:val="00C60EC0"/>
    <w:rsid w:val="00C7684B"/>
    <w:rsid w:val="00C9365D"/>
    <w:rsid w:val="00CC4D1E"/>
    <w:rsid w:val="00D07829"/>
    <w:rsid w:val="00D6665E"/>
    <w:rsid w:val="00D90AEE"/>
    <w:rsid w:val="00E52B51"/>
    <w:rsid w:val="00F31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56CE91"/>
  <w15:docId w15:val="{36000C23-A308-464F-BD3F-85172DDF8B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768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768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684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7684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F1F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1F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10</Words>
  <Characters>176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MICHAEL URBANC</cp:lastModifiedBy>
  <cp:revision>3</cp:revision>
  <cp:lastPrinted>2019-11-06T11:30:00Z</cp:lastPrinted>
  <dcterms:created xsi:type="dcterms:W3CDTF">2019-11-07T14:15:00Z</dcterms:created>
  <dcterms:modified xsi:type="dcterms:W3CDTF">2019-11-07T14:21:00Z</dcterms:modified>
</cp:coreProperties>
</file>